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1"/>
  </p:notesMasterIdLst>
  <p:sldIdLst>
    <p:sldId id="335" r:id="rId3"/>
    <p:sldId id="360" r:id="rId4"/>
    <p:sldId id="361" r:id="rId5"/>
    <p:sldId id="257" r:id="rId6"/>
    <p:sldId id="336" r:id="rId7"/>
    <p:sldId id="258" r:id="rId8"/>
    <p:sldId id="341" r:id="rId9"/>
    <p:sldId id="342" r:id="rId10"/>
    <p:sldId id="343" r:id="rId11"/>
    <p:sldId id="331" r:id="rId12"/>
    <p:sldId id="317" r:id="rId13"/>
    <p:sldId id="337" r:id="rId14"/>
    <p:sldId id="295" r:id="rId15"/>
    <p:sldId id="352" r:id="rId16"/>
    <p:sldId id="306" r:id="rId17"/>
    <p:sldId id="345" r:id="rId18"/>
    <p:sldId id="353" r:id="rId19"/>
    <p:sldId id="296" r:id="rId20"/>
    <p:sldId id="350" r:id="rId21"/>
    <p:sldId id="351" r:id="rId22"/>
    <p:sldId id="354" r:id="rId23"/>
    <p:sldId id="344" r:id="rId24"/>
    <p:sldId id="347" r:id="rId25"/>
    <p:sldId id="297" r:id="rId26"/>
    <p:sldId id="346" r:id="rId27"/>
    <p:sldId id="356" r:id="rId28"/>
    <p:sldId id="355" r:id="rId29"/>
    <p:sldId id="278" r:id="rId30"/>
    <p:sldId id="348" r:id="rId31"/>
    <p:sldId id="349" r:id="rId32"/>
    <p:sldId id="357" r:id="rId33"/>
    <p:sldId id="299" r:id="rId34"/>
    <p:sldId id="300" r:id="rId35"/>
    <p:sldId id="301" r:id="rId36"/>
    <p:sldId id="302" r:id="rId37"/>
    <p:sldId id="303" r:id="rId38"/>
    <p:sldId id="358" r:id="rId39"/>
    <p:sldId id="305" r:id="rId4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CC"/>
    <a:srgbClr val="CC0000"/>
    <a:srgbClr val="00FFCC"/>
    <a:srgbClr val="0000FF"/>
    <a:srgbClr val="FFFF99"/>
    <a:srgbClr val="000099"/>
    <a:srgbClr val="FFFF66"/>
    <a:srgbClr val="FF00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660"/>
  </p:normalViewPr>
  <p:slideViewPr>
    <p:cSldViewPr>
      <p:cViewPr>
        <p:scale>
          <a:sx n="99" d="100"/>
          <a:sy n="99" d="100"/>
        </p:scale>
        <p:origin x="-614" y="-1066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E38BD4-B533-48BD-A40B-F97F26F08286}" type="datetimeFigureOut">
              <a:rPr lang="en-US" smtClean="0"/>
              <a:t>4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045449-980A-4204-9E72-B4C4BA85C6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41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4A5295FE-B559-4990-A85F-BC9D332CEB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B91D3C-22B2-41F9-8946-CF3E85F6474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238E8613-FA72-41E8-A092-F4ADDCF8C1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B9AF5E58-4D1E-4D5F-80D5-5B07F4A64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BED2F1-C8EE-44F8-AEFA-8E2E9B8245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1C94C8-B4DF-4CB7-A600-6BF294E789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AB85C48-5C2F-45B1-8529-BBDBB2FB2B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B5F04-0D35-463C-97A0-E01BE8811F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5217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144AC9-FD7E-43C5-9A7B-8015237A2C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81939F-67F9-4BDD-B064-AC1BB54ECD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8A4A558-9A84-46FC-87B7-6054F27432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79DF9-7D67-47F3-82FE-ECD34DEA10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74687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1E9B2E-C413-4BFF-B190-D63C37E35D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416620E-43BD-42E9-8A12-B855873CEE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AEC293-FBA3-4F12-AC33-CEB1E071F0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8A600-7AD6-4A49-A6C0-C8F3CD7A52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66333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58A18A-6A92-4BC1-A5D7-7CB1B4D908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00FD4C-74F2-4EE0-8F76-C2D6F35302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6A6DD13-BE73-4004-B05C-FA158DE0F0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F1035E-362D-4A93-844F-DA0D6776E3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811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091D0C3-0A21-4AF6-BBBF-FFC287FD58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AD112F7-6A83-4426-B5D1-471FC2DEEC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879568C-912B-401C-827E-0497B318BD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CA41E-455F-4A0D-95BE-2D49E98AA7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15928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32A14A3-ACC9-4820-B164-F0A919CA7D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163837E-CC31-41FE-A3D7-E3BB5595A1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A9CB50A-9326-4EF3-AEA8-7B5ED8BD41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735F0-6961-4FAB-9107-55B4832F89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9968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BFFE519-6020-467B-9F8B-82661347E2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249DD17-E16A-44D8-AD01-5E16A8C287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ED9F6B0-DD61-498E-A8E5-0FDBC876CF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A6291-25B6-45CE-937B-2A56808D18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07280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FED7F2-CD94-4BFD-83DA-A4CC951E05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AAFBEB2-5EBD-4718-BD93-9B86593C53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95E8D96-A123-43A9-95BC-E3EA4C4DEA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35FE9-7289-44E4-88A2-C570827F3F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9543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F3A3FB-E379-4794-AC3E-67291741F1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5D4765-A2E0-4261-8807-A2FCDA12CC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A31BEB-7227-48D5-BE59-788E64694B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92CE5-2FF5-4731-A753-1F735A8CFB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38646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F894B1-2F60-47D8-BE61-4AC1D97320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D94883-27F5-475E-BC17-9DAEF6E94D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4CB1EB9-9CFC-4FEA-A98B-A44E433898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4F6113-906D-4FF5-9DD7-3F5A12FC25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95963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3E20828-4952-416C-9AA7-57A48A5B241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BE5CEF-40CB-47A8-9C5F-17ECE38D59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52C084C-2846-4F38-BA51-17F7E900B4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46A9F5-EB0B-4010-A0B9-F2CF07DBFC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750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5AF603-71AF-4F61-BFA8-235C3170431F}" type="datetimeFigureOut">
              <a:rPr lang="vi-VN" smtClean="0"/>
              <a:pPr/>
              <a:t>12/04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B9E6B8-9BA7-4850-AD99-3BBF844FC396}" type="slidenum">
              <a:rPr lang="vi-VN" smtClean="0"/>
              <a:pPr/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C56D0C8-E774-4532-92FC-BFB52B5F55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A3BF793-B9CD-480D-8752-ED120961A8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8191E2D-4486-47EF-97D5-03091011A44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7E9CB4A-38B0-4468-A780-C55DCF05911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65C6020-66D2-4511-883B-5C16BF20C6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6F34CEA-4675-49B4-A31E-141A4E4DBE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03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" Target="slide2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POINSET3">
            <a:extLst>
              <a:ext uri="{FF2B5EF4-FFF2-40B4-BE49-F238E27FC236}">
                <a16:creationId xmlns:a16="http://schemas.microsoft.com/office/drawing/2014/main" id="{53CDDFF2-3101-404A-A9D3-2084975A41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670" y="5203652"/>
            <a:ext cx="2301330" cy="1709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4" descr="POINSET2">
            <a:extLst>
              <a:ext uri="{FF2B5EF4-FFF2-40B4-BE49-F238E27FC236}">
                <a16:creationId xmlns:a16="http://schemas.microsoft.com/office/drawing/2014/main" id="{DC19EA26-74DA-4C5A-8CB4-55CF1B08B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5" y="111870"/>
            <a:ext cx="2415559" cy="1804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2" descr="POINSET2">
            <a:extLst>
              <a:ext uri="{FF2B5EF4-FFF2-40B4-BE49-F238E27FC236}">
                <a16:creationId xmlns:a16="http://schemas.microsoft.com/office/drawing/2014/main" id="{088EBBAC-9EBE-4248-8FE3-647822A42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9915547" y="-183804"/>
            <a:ext cx="1804411" cy="239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3" name="Object 13">
            <a:extLst>
              <a:ext uri="{FF2B5EF4-FFF2-40B4-BE49-F238E27FC236}">
                <a16:creationId xmlns:a16="http://schemas.microsoft.com/office/drawing/2014/main" id="{E00DDF82-051B-4D63-8A59-D845C5F09C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8317" y="2744391"/>
          <a:ext cx="1426369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5" imgW="114151" imgH="215619" progId="Equation.DSMT4">
                  <p:embed/>
                </p:oleObj>
              </mc:Choice>
              <mc:Fallback>
                <p:oleObj name="Equation" r:id="rId5" imgW="114151" imgH="215619" progId="Equation.DSMT4">
                  <p:embed/>
                  <p:pic>
                    <p:nvPicPr>
                      <p:cNvPr id="2053" name="Object 13">
                        <a:extLst>
                          <a:ext uri="{FF2B5EF4-FFF2-40B4-BE49-F238E27FC236}">
                            <a16:creationId xmlns:a16="http://schemas.microsoft.com/office/drawing/2014/main" id="{E00DDF82-051B-4D63-8A59-D845C5F09C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317" y="2744391"/>
                        <a:ext cx="1426369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WordArt 6">
            <a:extLst>
              <a:ext uri="{FF2B5EF4-FFF2-40B4-BE49-F238E27FC236}">
                <a16:creationId xmlns:a16="http://schemas.microsoft.com/office/drawing/2014/main" id="{27837841-F669-46AC-B666-4DA237B303A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89686" y="3013191"/>
            <a:ext cx="5867400" cy="100369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3429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700" b="1" i="1" u="sng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 3A</a:t>
            </a:r>
            <a:endParaRPr lang="en-US" sz="2700" b="1" i="1" u="sng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4" descr="POINSET2">
            <a:extLst>
              <a:ext uri="{FF2B5EF4-FFF2-40B4-BE49-F238E27FC236}">
                <a16:creationId xmlns:a16="http://schemas.microsoft.com/office/drawing/2014/main" id="{68DA329E-CA43-4C87-9226-9AA2CD3EDDAE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571501" y="4622632"/>
            <a:ext cx="1943100" cy="2581275"/>
          </a:xfrm>
          <a:noFill/>
        </p:spPr>
      </p:pic>
      <p:graphicFrame>
        <p:nvGraphicFramePr>
          <p:cNvPr id="2056" name="Object 3">
            <a:extLst>
              <a:ext uri="{FF2B5EF4-FFF2-40B4-BE49-F238E27FC236}">
                <a16:creationId xmlns:a16="http://schemas.microsoft.com/office/drawing/2014/main" id="{0B2FE606-38BF-43BC-B461-5AE20B48C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0717" y="2858691"/>
          <a:ext cx="1426369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7" imgW="114151" imgH="215619" progId="Equation.DSMT4">
                  <p:embed/>
                </p:oleObj>
              </mc:Choice>
              <mc:Fallback>
                <p:oleObj name="Equation" r:id="rId7" imgW="114151" imgH="215619" progId="Equation.DSMT4">
                  <p:embed/>
                  <p:pic>
                    <p:nvPicPr>
                      <p:cNvPr id="2056" name="Object 3">
                        <a:extLst>
                          <a:ext uri="{FF2B5EF4-FFF2-40B4-BE49-F238E27FC236}">
                            <a16:creationId xmlns:a16="http://schemas.microsoft.com/office/drawing/2014/main" id="{0B2FE606-38BF-43BC-B461-5AE20B48C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717" y="2858691"/>
                        <a:ext cx="1426369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WordArt 10">
            <a:extLst>
              <a:ext uri="{FF2B5EF4-FFF2-40B4-BE49-F238E27FC236}">
                <a16:creationId xmlns:a16="http://schemas.microsoft.com/office/drawing/2014/main" id="{4A2A7906-0230-4B5E-9F86-4E0F0DD981A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99456" y="1916281"/>
            <a:ext cx="9721080" cy="4360694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330967"/>
              </a:avLst>
            </a:prstTxWarp>
          </a:bodyPr>
          <a:lstStyle/>
          <a:p>
            <a:pPr algn="ctr" defTabSz="3429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i="1" u="sng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Nhiệt liệt chào mừng quý thầy cô về dự giờ </a:t>
            </a:r>
          </a:p>
          <a:p>
            <a:pPr algn="ctr" defTabSz="3429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i="1" u="sng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Tập đọc-Kể chuyện</a:t>
            </a:r>
          </a:p>
        </p:txBody>
      </p:sp>
      <p:sp>
        <p:nvSpPr>
          <p:cNvPr id="48139" name="WordArt 11">
            <a:extLst>
              <a:ext uri="{FF2B5EF4-FFF2-40B4-BE49-F238E27FC236}">
                <a16:creationId xmlns:a16="http://schemas.microsoft.com/office/drawing/2014/main" id="{353CAF84-C64C-4A3C-8B0A-D1B96AF19E7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162300" y="4725843"/>
            <a:ext cx="5867400" cy="100369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3429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700" b="1" i="1" u="sng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Bài: Gặp gỡ ở Lúc – xăm - bua</a:t>
            </a:r>
            <a:endParaRPr lang="en-US" sz="2700" b="1" i="1" u="sng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FF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" name="Text Box 9">
            <a:extLst>
              <a:ext uri="{FF2B5EF4-FFF2-40B4-BE49-F238E27FC236}">
                <a16:creationId xmlns:a16="http://schemas.microsoft.com/office/drawing/2014/main" id="{DF5A16D5-75BF-43BA-82B8-0ED93B9A0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291139"/>
            <a:ext cx="43434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342900" fontAlgn="base">
              <a:spcBef>
                <a:spcPct val="50000"/>
              </a:spcBef>
              <a:spcAft>
                <a:spcPct val="0"/>
              </a:spcAft>
            </a:pPr>
            <a:endParaRPr lang="vi-VN" altLang="en-US" sz="2700">
              <a:solidFill>
                <a:srgbClr val="000000"/>
              </a:solidFill>
              <a:latin typeface=".VnTimeH" panose="020B7200000000000000" pitchFamily="34" charset="0"/>
            </a:endParaRPr>
          </a:p>
        </p:txBody>
      </p:sp>
      <p:sp>
        <p:nvSpPr>
          <p:cNvPr id="21" name="Text Box 9">
            <a:extLst>
              <a:ext uri="{FF2B5EF4-FFF2-40B4-BE49-F238E27FC236}">
                <a16:creationId xmlns:a16="http://schemas.microsoft.com/office/drawing/2014/main" id="{E9845AB8-50AB-4BF6-8641-86814386B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405439"/>
            <a:ext cx="43434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342900" fontAlgn="base">
              <a:spcBef>
                <a:spcPct val="50000"/>
              </a:spcBef>
              <a:spcAft>
                <a:spcPct val="0"/>
              </a:spcAft>
            </a:pPr>
            <a:endParaRPr lang="vi-VN" altLang="en-US" sz="2700">
              <a:solidFill>
                <a:srgbClr val="000000"/>
              </a:solidFill>
              <a:latin typeface=".VnTimeH" panose="020B7200000000000000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40"/>
                            </p:stCondLst>
                            <p:childTnLst>
                              <p:par>
                                <p:cTn id="23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3">
            <a:extLst>
              <a:ext uri="{FF2B5EF4-FFF2-40B4-BE49-F238E27FC236}">
                <a16:creationId xmlns:a16="http://schemas.microsoft.com/office/drawing/2014/main" id="{2CD014B7-CABB-499E-80EF-74AE46024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412" y="1628800"/>
            <a:ext cx="10909212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4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 1</a:t>
            </a:r>
            <a:r>
              <a:rPr lang="en-US" altLang="en-US" sz="4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nối tiếp đoạn văn, </a:t>
            </a:r>
            <a:r>
              <a:rPr lang="vi-VN" altLang="en-US" sz="4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ách ngắt nghỉ</a:t>
            </a:r>
            <a:r>
              <a:rPr lang="en-US" altLang="en-US" sz="4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âu dài và giải nghĩa các từ khó hiểu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4400" b="1" i="1" u="sng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vi-VN" altLang="en-US" sz="44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 </a:t>
            </a:r>
            <a:r>
              <a:rPr lang="en-US" altLang="en-US" sz="44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4400" b="1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 1 bạn đại diện đọc đoạn trước lớp.</a:t>
            </a:r>
            <a:endParaRPr lang="vi-VN" altLang="en-US" sz="4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36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TextBox 4">
            <a:extLst>
              <a:ext uri="{FF2B5EF4-FFF2-40B4-BE49-F238E27FC236}">
                <a16:creationId xmlns:a16="http://schemas.microsoft.com/office/drawing/2014/main" id="{2CD42858-2353-4FFE-A4F3-21B3A1336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9616" y="262363"/>
            <a:ext cx="651276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5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giao việc</a:t>
            </a:r>
            <a:endParaRPr lang="vi-VN" altLang="en-US" sz="5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6BA35E2A-7F6C-40C9-83F8-8EC4A0615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4344"/>
            <a:ext cx="1676400" cy="1217613"/>
          </a:xfrm>
          <a:prstGeom prst="rect">
            <a:avLst/>
          </a:prstGeom>
          <a:noFill/>
          <a:ln w="127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70">
            <a:extLst>
              <a:ext uri="{FF2B5EF4-FFF2-40B4-BE49-F238E27FC236}">
                <a16:creationId xmlns:a16="http://schemas.microsoft.com/office/drawing/2014/main" id="{10FAD64D-7F83-48EE-A52C-F90377762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3600" y="2514601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6221" name="Text Box 77">
            <a:extLst>
              <a:ext uri="{FF2B5EF4-FFF2-40B4-BE49-F238E27FC236}">
                <a16:creationId xmlns:a16="http://schemas.microsoft.com/office/drawing/2014/main" id="{0AF0EF71-2B98-470E-A081-5D68A5DC56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624" y="2373107"/>
            <a:ext cx="1087203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000" b="1">
                <a:solidFill>
                  <a:srgbClr val="0000CC"/>
                </a:solidFill>
              </a:rPr>
              <a:t>Cô thích Việt Nam nên đã dạy các em Tiếng Việt và kể cho các em nghe nhiều điều tốt đẹp về đất nước và con người Việt Nam. </a:t>
            </a:r>
          </a:p>
        </p:txBody>
      </p:sp>
      <p:sp>
        <p:nvSpPr>
          <p:cNvPr id="8" name="Line 87">
            <a:extLst>
              <a:ext uri="{FF2B5EF4-FFF2-40B4-BE49-F238E27FC236}">
                <a16:creationId xmlns:a16="http://schemas.microsoft.com/office/drawing/2014/main" id="{D443764B-717F-4B21-AD6F-84293C55AF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98936" y="2544736"/>
            <a:ext cx="2286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Line 87">
            <a:extLst>
              <a:ext uri="{FF2B5EF4-FFF2-40B4-BE49-F238E27FC236}">
                <a16:creationId xmlns:a16="http://schemas.microsoft.com/office/drawing/2014/main" id="{5C6638C3-5596-4200-ADD1-DABCD464FD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14560" y="3152103"/>
            <a:ext cx="2286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Line 87">
            <a:extLst>
              <a:ext uri="{FF2B5EF4-FFF2-40B4-BE49-F238E27FC236}">
                <a16:creationId xmlns:a16="http://schemas.microsoft.com/office/drawing/2014/main" id="{93D620CE-F6E0-481A-8CF7-4F04C7987E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38896" y="3768872"/>
            <a:ext cx="2286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Line 87">
            <a:extLst>
              <a:ext uri="{FF2B5EF4-FFF2-40B4-BE49-F238E27FC236}">
                <a16:creationId xmlns:a16="http://schemas.microsoft.com/office/drawing/2014/main" id="{809DB677-7514-4023-BE3C-6343B6D1A4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36268" y="3734608"/>
            <a:ext cx="2286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Line 87">
            <a:extLst>
              <a:ext uri="{FF2B5EF4-FFF2-40B4-BE49-F238E27FC236}">
                <a16:creationId xmlns:a16="http://schemas.microsoft.com/office/drawing/2014/main" id="{84A2EA1C-4C81-40D6-A631-24337CE1D4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41088" y="3768872"/>
            <a:ext cx="22860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231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Luxembour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9" b="1639"/>
          <a:stretch>
            <a:fillRect/>
          </a:stretch>
        </p:blipFill>
        <p:spPr bwMode="auto">
          <a:xfrm>
            <a:off x="5611688" y="188640"/>
            <a:ext cx="6388968" cy="4995664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12">
            <a:hlinkClick r:id="rId3" action="ppaction://hlinksldjump"/>
          </p:cNvPr>
          <p:cNvSpPr>
            <a:spLocks noChangeArrowheads="1"/>
          </p:cNvSpPr>
          <p:nvPr/>
        </p:nvSpPr>
        <p:spPr bwMode="gray">
          <a:xfrm>
            <a:off x="1991544" y="5373216"/>
            <a:ext cx="5581398" cy="784920"/>
          </a:xfrm>
          <a:prstGeom prst="roundRect">
            <a:avLst>
              <a:gd name="adj" fmla="val 0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48627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99000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6600" b="1" dirty="0">
                <a:solidFill>
                  <a:srgbClr val="000099"/>
                </a:solidFill>
                <a:latin typeface="Times New Roman" pitchFamily="18" charset="0"/>
              </a:rPr>
              <a:t>Lúc-xăm-bua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19336" y="188640"/>
            <a:ext cx="5339952" cy="4995664"/>
            <a:chOff x="96" y="960"/>
            <a:chExt cx="2352" cy="2784"/>
          </a:xfrm>
        </p:grpSpPr>
        <p:pic>
          <p:nvPicPr>
            <p:cNvPr id="5" name="Picture 9" descr="FF85B4D5E5DAFD80E030A8C009002A4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40" t="3279" r="2040" b="1639"/>
            <a:stretch>
              <a:fillRect/>
            </a:stretch>
          </p:blipFill>
          <p:spPr bwMode="auto">
            <a:xfrm>
              <a:off x="96" y="960"/>
              <a:ext cx="2352" cy="2784"/>
            </a:xfrm>
            <a:prstGeom prst="rect">
              <a:avLst/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AutoShape 13"/>
            <p:cNvSpPr>
              <a:spLocks noChangeArrowheads="1"/>
            </p:cNvSpPr>
            <p:nvPr/>
          </p:nvSpPr>
          <p:spPr bwMode="auto">
            <a:xfrm>
              <a:off x="1233" y="2997"/>
              <a:ext cx="144" cy="144"/>
            </a:xfrm>
            <a:prstGeom prst="star5">
              <a:avLst/>
            </a:prstGeom>
            <a:solidFill>
              <a:srgbClr val="FF0000"/>
            </a:solidFill>
            <a:ln w="9525">
              <a:solidFill>
                <a:srgbClr val="99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7776141E-52E5-4810-88D5-31FC2B3E1352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1688" y="210744"/>
            <a:ext cx="6388968" cy="49956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353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542013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88640"/>
            <a:ext cx="6129064" cy="6102623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5" t="2100" r="2380" b="7611"/>
          <a:stretch>
            <a:fillRect/>
          </a:stretch>
        </p:blipFill>
        <p:spPr bwMode="auto">
          <a:xfrm>
            <a:off x="263352" y="188640"/>
            <a:ext cx="5527848" cy="6048648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6" name="AutoShape 1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4953000" y="6324600"/>
            <a:ext cx="1219200" cy="533400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48627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99000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r>
              <a:rPr lang="en-US" sz="2800" b="1" i="1">
                <a:solidFill>
                  <a:srgbClr val="000099"/>
                </a:solidFill>
                <a:latin typeface="Times New Roman" pitchFamily="18" charset="0"/>
              </a:rPr>
              <a:t>Tuyết</a:t>
            </a:r>
          </a:p>
        </p:txBody>
      </p:sp>
    </p:spTree>
    <p:extLst>
      <p:ext uri="{BB962C8B-B14F-4D97-AF65-F5344CB8AC3E}">
        <p14:creationId xmlns:p14="http://schemas.microsoft.com/office/powerpoint/2010/main" val="320159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our Du Lịch Châu Âu 9 Ngày Từ Sài Gòn Trọn Gói Giá Rẻ">
            <a:extLst>
              <a:ext uri="{FF2B5EF4-FFF2-40B4-BE49-F238E27FC236}">
                <a16:creationId xmlns:a16="http://schemas.microsoft.com/office/drawing/2014/main" id="{A9BB7E78-A732-4603-B7AF-CB3235AF60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3" y="801137"/>
            <a:ext cx="5755155" cy="5294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65248D2C-A718-42C5-970A-3D8A15C96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480" y="801138"/>
            <a:ext cx="5379120" cy="5294861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040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916801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8">
            <a:hlinkClick r:id="rId2" action="ppaction://hlinksldjump"/>
          </p:cNvPr>
          <p:cNvSpPr>
            <a:spLocks noChangeArrowheads="1"/>
          </p:cNvSpPr>
          <p:nvPr/>
        </p:nvSpPr>
        <p:spPr bwMode="gray">
          <a:xfrm>
            <a:off x="4290166" y="5517233"/>
            <a:ext cx="3672408" cy="846311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48627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99000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sz="4000" b="1" dirty="0">
                <a:solidFill>
                  <a:srgbClr val="000099"/>
                </a:solidFill>
                <a:latin typeface="Times New Roman" pitchFamily="18" charset="0"/>
              </a:rPr>
              <a:t>Đàn tơ-rưng</a:t>
            </a:r>
          </a:p>
        </p:txBody>
      </p:sp>
      <p:pic>
        <p:nvPicPr>
          <p:cNvPr id="3" name="Picture 9" descr="DAN TO RU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116632"/>
            <a:ext cx="11881320" cy="5308848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305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huyện làng nghề nón lá Đan Du có tuổi đời gần 1 thế kỷ ở Hà Tĩnh | Lao  Động Trẻ - Tin tức mới nhất dành cho công nhân lao động trẻ">
            <a:extLst>
              <a:ext uri="{FF2B5EF4-FFF2-40B4-BE49-F238E27FC236}">
                <a16:creationId xmlns:a16="http://schemas.microsoft.com/office/drawing/2014/main" id="{95FC19BB-0177-49B4-9C78-A362BE5A56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47" y="618016"/>
            <a:ext cx="5664629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Tranh sơn dầu Cây Dừa Trên Bãi Biển M1859 - Tranh phong cảnh đẹp">
            <a:extLst>
              <a:ext uri="{FF2B5EF4-FFF2-40B4-BE49-F238E27FC236}">
                <a16:creationId xmlns:a16="http://schemas.microsoft.com/office/drawing/2014/main" id="{D4355A22-C88A-4692-BBA2-54155B145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640" y="559728"/>
            <a:ext cx="6041784" cy="477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3275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ÀI HÁT TRÁI ĐẤT NÀY...">
            <a:hlinkClick r:id="" action="ppaction://media"/>
            <a:extLst>
              <a:ext uri="{FF2B5EF4-FFF2-40B4-BE49-F238E27FC236}">
                <a16:creationId xmlns:a16="http://schemas.microsoft.com/office/drawing/2014/main" id="{EB939F34-8B14-4985-A92F-EA8AE0FCCBCE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95400" y="476672"/>
            <a:ext cx="10801200" cy="6071417"/>
          </a:xfrm>
        </p:spPr>
      </p:pic>
    </p:spTree>
    <p:extLst>
      <p:ext uri="{BB962C8B-B14F-4D97-AF65-F5344CB8AC3E}">
        <p14:creationId xmlns:p14="http://schemas.microsoft.com/office/powerpoint/2010/main" val="1899041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686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Xích lô - Nét đẹp văn hóa du lịch thu hút du khách | Báo Dân trí">
            <a:extLst>
              <a:ext uri="{FF2B5EF4-FFF2-40B4-BE49-F238E27FC236}">
                <a16:creationId xmlns:a16="http://schemas.microsoft.com/office/drawing/2014/main" id="{AC5093D1-9EEC-470A-9596-D52A119EB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1124744"/>
            <a:ext cx="5497973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à Nội: Hạn chế số lượng xe xích lô là cần thiết">
            <a:extLst>
              <a:ext uri="{FF2B5EF4-FFF2-40B4-BE49-F238E27FC236}">
                <a16:creationId xmlns:a16="http://schemas.microsoft.com/office/drawing/2014/main" id="{FBB17EE0-3424-4783-B5DB-F08997CB9B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19" y="1152950"/>
            <a:ext cx="5663267" cy="413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442853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33628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Futur de l'IT : Internet, une planète totalement connectée dès 2030 ? |  Silicon">
            <a:extLst>
              <a:ext uri="{FF2B5EF4-FFF2-40B4-BE49-F238E27FC236}">
                <a16:creationId xmlns:a16="http://schemas.microsoft.com/office/drawing/2014/main" id="{3516C8FC-73A8-4D8C-9860-451980366A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092" y="260648"/>
            <a:ext cx="10157815" cy="5760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844F964-2992-4236-B973-44AAD79846B6}"/>
              </a:ext>
            </a:extLst>
          </p:cNvPr>
          <p:cNvSpPr txBox="1"/>
          <p:nvPr/>
        </p:nvSpPr>
        <p:spPr>
          <a:xfrm>
            <a:off x="4655840" y="6021288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ET</a:t>
            </a:r>
          </a:p>
        </p:txBody>
      </p:sp>
    </p:spTree>
    <p:extLst>
      <p:ext uri="{BB962C8B-B14F-4D97-AF65-F5344CB8AC3E}">
        <p14:creationId xmlns:p14="http://schemas.microsoft.com/office/powerpoint/2010/main" val="35625155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077567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75720" y="332656"/>
            <a:ext cx="43924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u="sng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  <a:endParaRPr lang="vi-VN" sz="6000" b="1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1676" y="1988840"/>
            <a:ext cx="11928648" cy="415498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6600" b="1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uộc gặp </a:t>
            </a:r>
            <a:r>
              <a:rPr lang="en-US" sz="6600" b="1" i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gỡ bất ngờ thú </a:t>
            </a:r>
            <a:r>
              <a:rPr lang="en-US" sz="6600" b="1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6600" b="1" i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, thể hiện tình hữu nghị giữa đoàn </a:t>
            </a:r>
            <a:r>
              <a:rPr lang="en-US" sz="6600" b="1" i="1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án bộ Việt Nam với học sinh một trường Tiểu học </a:t>
            </a:r>
            <a:r>
              <a:rPr lang="en-US" sz="6600" b="1" i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ở Lúc-xăm-bua.</a:t>
            </a:r>
            <a:endParaRPr lang="en-US" sz="6600" b="1" i="1" dirty="0">
              <a:solidFill>
                <a:srgbClr val="99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787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725997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Punched Tape 2">
            <a:extLst>
              <a:ext uri="{FF2B5EF4-FFF2-40B4-BE49-F238E27FC236}">
                <a16:creationId xmlns:a16="http://schemas.microsoft.com/office/drawing/2014/main" id="{5E1F8593-7062-428D-B144-7E5BAAF879BD}"/>
              </a:ext>
            </a:extLst>
          </p:cNvPr>
          <p:cNvSpPr/>
          <p:nvPr/>
        </p:nvSpPr>
        <p:spPr>
          <a:xfrm>
            <a:off x="2743200" y="1066800"/>
            <a:ext cx="7010400" cy="3048000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LUYỆN ĐỌC LẠI</a:t>
            </a:r>
          </a:p>
        </p:txBody>
      </p:sp>
    </p:spTree>
    <p:extLst>
      <p:ext uri="{BB962C8B-B14F-4D97-AF65-F5344CB8AC3E}">
        <p14:creationId xmlns:p14="http://schemas.microsoft.com/office/powerpoint/2010/main" val="7049395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055148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b="-5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5200" y="1412776"/>
            <a:ext cx="1200065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Đã đến lúc chia tay.</a:t>
            </a:r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ưới 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n tuyết bay mù mịt,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ác em vẫn đứng vẫy tay chào lưu luyến,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o đến khi xe của chúng tôi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huất hẳn trong dòng người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và xe cộ </a:t>
            </a:r>
            <a:r>
              <a:rPr lang="en-US" sz="4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p nập 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 thành phố châu Âu hoa </a:t>
            </a:r>
            <a:r>
              <a:rPr lang="en-US" sz="4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ệ,</a:t>
            </a:r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ến khách.</a:t>
            </a:r>
            <a:r>
              <a:rPr lang="en-US" sz="4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</a:rPr>
              <a:t>//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77287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ài hát Trái đất này... (2)">
            <a:hlinkClick r:id="" action="ppaction://media"/>
            <a:extLst>
              <a:ext uri="{FF2B5EF4-FFF2-40B4-BE49-F238E27FC236}">
                <a16:creationId xmlns:a16="http://schemas.microsoft.com/office/drawing/2014/main" id="{3A9CB8B6-7B1C-4083-BC15-6FF6C63D5508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20303" y="764704"/>
            <a:ext cx="9095385" cy="5112568"/>
          </a:xfrm>
        </p:spPr>
      </p:pic>
    </p:spTree>
    <p:extLst>
      <p:ext uri="{BB962C8B-B14F-4D97-AF65-F5344CB8AC3E}">
        <p14:creationId xmlns:p14="http://schemas.microsoft.com/office/powerpoint/2010/main" val="2080425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32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b="-5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5200" y="1412776"/>
            <a:ext cx="1200065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Đã đến lúc chia tay.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ưới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n tuyết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y mù mịt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ác em vẫn đứng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ẫy tay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ào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u luyến,/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ho đến khi xe của chúng tô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uất hẳ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ong dòng ngườ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và xe cộ 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ấp nập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 thành phố châu Âu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oa 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ệ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/</a:t>
            </a:r>
            <a:r>
              <a: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ến khách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//</a:t>
            </a:r>
          </a:p>
        </p:txBody>
      </p:sp>
    </p:spTree>
    <p:extLst>
      <p:ext uri="{BB962C8B-B14F-4D97-AF65-F5344CB8AC3E}">
        <p14:creationId xmlns:p14="http://schemas.microsoft.com/office/powerpoint/2010/main" val="33357853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68421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6" name="WordArt 22"/>
          <p:cNvSpPr>
            <a:spLocks noChangeArrowheads="1" noChangeShapeType="1" noTextEdit="1"/>
          </p:cNvSpPr>
          <p:nvPr/>
        </p:nvSpPr>
        <p:spPr bwMode="auto">
          <a:xfrm>
            <a:off x="3647728" y="0"/>
            <a:ext cx="3581400" cy="1676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KỂ CHUYỆN</a:t>
            </a:r>
          </a:p>
        </p:txBody>
      </p:sp>
      <p:pic>
        <p:nvPicPr>
          <p:cNvPr id="21530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2" y="1793032"/>
            <a:ext cx="11737304" cy="5064968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573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59668" y="-65228"/>
            <a:ext cx="1207266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    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Dựa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vào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gợi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ý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dưới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đây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kể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lại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chuyện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990000"/>
                </a:solidFill>
                <a:latin typeface="Times New Roman" pitchFamily="18" charset="0"/>
              </a:rPr>
              <a:t>Gặp</a:t>
            </a:r>
            <a:r>
              <a:rPr lang="en-US" sz="4400" b="1" i="1" dirty="0">
                <a:solidFill>
                  <a:srgbClr val="990000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990000"/>
                </a:solidFill>
                <a:latin typeface="Times New Roman" pitchFamily="18" charset="0"/>
              </a:rPr>
              <a:t>gỡ</a:t>
            </a:r>
            <a:r>
              <a:rPr lang="en-US" sz="4400" b="1" i="1" dirty="0">
                <a:solidFill>
                  <a:srgbClr val="990000"/>
                </a:solidFill>
                <a:latin typeface="Times New Roman" pitchFamily="18" charset="0"/>
              </a:rPr>
              <a:t> ở </a:t>
            </a:r>
            <a:r>
              <a:rPr lang="en-US" sz="4400" b="1" i="1" dirty="0" err="1">
                <a:solidFill>
                  <a:srgbClr val="990000"/>
                </a:solidFill>
                <a:latin typeface="Times New Roman" pitchFamily="18" charset="0"/>
              </a:rPr>
              <a:t>Lúc-xăm-bua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44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itchFamily="18" charset="0"/>
              </a:rPr>
              <a:t>em</a:t>
            </a:r>
            <a:endParaRPr lang="en-US" sz="4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F1F55742-3C26-4DF0-BA4E-D0D31C657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1654976"/>
            <a:ext cx="1058517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000" b="1" i="1">
                <a:solidFill>
                  <a:srgbClr val="C00000"/>
                </a:solidFill>
                <a:latin typeface="Times New Roman" pitchFamily="18" charset="0"/>
              </a:rPr>
              <a:t>Đoạn 1: Những điều bất ngờ thú vị.</a:t>
            </a:r>
          </a:p>
          <a:p>
            <a:pPr indent="-571500">
              <a:buFontTx/>
              <a:buChar char="-"/>
            </a:pPr>
            <a:r>
              <a:rPr lang="en-US" sz="4000" b="1" i="1">
                <a:solidFill>
                  <a:srgbClr val="0000CC"/>
                </a:solidFill>
                <a:latin typeface="Times New Roman" pitchFamily="18" charset="0"/>
              </a:rPr>
              <a:t>Phút đầu gặp gỡ.</a:t>
            </a:r>
          </a:p>
          <a:p>
            <a:pPr indent="-571500">
              <a:buFontTx/>
              <a:buChar char="-"/>
            </a:pPr>
            <a:r>
              <a:rPr lang="en-US" sz="4000" b="1" i="1">
                <a:solidFill>
                  <a:srgbClr val="0000CC"/>
                </a:solidFill>
                <a:latin typeface="Times New Roman" pitchFamily="18" charset="0"/>
              </a:rPr>
              <a:t>Bài hát và bộ s</a:t>
            </a:r>
            <a:r>
              <a:rPr lang="vi-VN" sz="4000" b="1" i="1">
                <a:solidFill>
                  <a:srgbClr val="0000CC"/>
                </a:solidFill>
                <a:latin typeface="Times New Roman" pitchFamily="18" charset="0"/>
              </a:rPr>
              <a:t>ư</a:t>
            </a:r>
            <a:r>
              <a:rPr lang="en-US" sz="4000" b="1" i="1">
                <a:solidFill>
                  <a:srgbClr val="0000CC"/>
                </a:solidFill>
                <a:latin typeface="Times New Roman" pitchFamily="18" charset="0"/>
              </a:rPr>
              <a:t>u tập về Việt Nam.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99CC3DB4-DB82-41A3-9542-0F92B90FFF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464" y="3709795"/>
            <a:ext cx="11748628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rgbClr val="FF0000"/>
                </a:solidFill>
                <a:latin typeface="Times New Roman" pitchFamily="18" charset="0"/>
              </a:rPr>
              <a:t>Đoạn 2: Câu chuyện giữa những người bạn mới.</a:t>
            </a:r>
          </a:p>
          <a:p>
            <a:pPr marL="571500" indent="-571500">
              <a:buFontTx/>
              <a:buChar char="-"/>
            </a:pPr>
            <a:r>
              <a:rPr lang="en-US" sz="4400" b="1">
                <a:solidFill>
                  <a:srgbClr val="0000FF"/>
                </a:solidFill>
                <a:latin typeface="Times New Roman" pitchFamily="18" charset="0"/>
              </a:rPr>
              <a:t>Cô giáo lớp 6A.</a:t>
            </a:r>
          </a:p>
          <a:p>
            <a:pPr marL="571500" indent="-571500">
              <a:buFontTx/>
              <a:buChar char="-"/>
            </a:pPr>
            <a:r>
              <a:rPr lang="en-US" sz="4400" b="1">
                <a:solidFill>
                  <a:srgbClr val="0000FF"/>
                </a:solidFill>
                <a:latin typeface="Times New Roman" pitchFamily="18" charset="0"/>
              </a:rPr>
              <a:t>Trẻ em Việt Nam sống thế nào? 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3E539B5-2EAD-4265-89DD-D4DB300ED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392" y="5949280"/>
            <a:ext cx="62646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solidFill>
                  <a:srgbClr val="006600"/>
                </a:solidFill>
                <a:latin typeface="Times New Roman" pitchFamily="18" charset="0"/>
              </a:rPr>
              <a:t>Đoạn 3: Chia tay.</a:t>
            </a:r>
          </a:p>
        </p:txBody>
      </p:sp>
    </p:spTree>
    <p:extLst>
      <p:ext uri="{BB962C8B-B14F-4D97-AF65-F5344CB8AC3E}">
        <p14:creationId xmlns:p14="http://schemas.microsoft.com/office/powerpoint/2010/main" val="32690389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479376" y="2079719"/>
            <a:ext cx="11233248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>
                <a:solidFill>
                  <a:srgbClr val="C00000"/>
                </a:solidFill>
                <a:latin typeface="Times New Roman" pitchFamily="18" charset="0"/>
              </a:rPr>
              <a:t>Đoạn 1: Những điều bất ngờ thú vị.</a:t>
            </a:r>
          </a:p>
          <a:p>
            <a:pPr marL="571500" indent="-571500">
              <a:spcBef>
                <a:spcPct val="50000"/>
              </a:spcBef>
              <a:buFontTx/>
              <a:buChar char="-"/>
            </a:pPr>
            <a:r>
              <a:rPr lang="en-US" sz="4000" b="1" i="1">
                <a:solidFill>
                  <a:srgbClr val="0000CC"/>
                </a:solidFill>
                <a:latin typeface="Times New Roman" pitchFamily="18" charset="0"/>
              </a:rPr>
              <a:t>Phút đầu gặp gỡ.</a:t>
            </a:r>
          </a:p>
          <a:p>
            <a:pPr marL="571500" indent="-571500">
              <a:spcBef>
                <a:spcPct val="50000"/>
              </a:spcBef>
              <a:buFontTx/>
              <a:buChar char="-"/>
            </a:pPr>
            <a:r>
              <a:rPr lang="en-US" sz="4000" b="1" i="1">
                <a:solidFill>
                  <a:srgbClr val="0000CC"/>
                </a:solidFill>
                <a:latin typeface="Times New Roman" pitchFamily="18" charset="0"/>
              </a:rPr>
              <a:t>Bài hát và bộ s</a:t>
            </a:r>
            <a:r>
              <a:rPr lang="vi-VN" sz="4000" b="1" i="1">
                <a:solidFill>
                  <a:srgbClr val="0000CC"/>
                </a:solidFill>
                <a:latin typeface="Times New Roman" pitchFamily="18" charset="0"/>
              </a:rPr>
              <a:t>ư</a:t>
            </a:r>
            <a:r>
              <a:rPr lang="en-US" sz="4000" b="1" i="1">
                <a:solidFill>
                  <a:srgbClr val="0000CC"/>
                </a:solidFill>
                <a:latin typeface="Times New Roman" pitchFamily="18" charset="0"/>
              </a:rPr>
              <a:t>u tập về</a:t>
            </a:r>
          </a:p>
          <a:p>
            <a:pPr marL="571500" indent="-571500">
              <a:spcBef>
                <a:spcPct val="50000"/>
              </a:spcBef>
              <a:buFontTx/>
              <a:buChar char="-"/>
            </a:pPr>
            <a:r>
              <a:rPr lang="en-US" sz="4000" b="1" i="1">
                <a:solidFill>
                  <a:srgbClr val="0000CC"/>
                </a:solidFill>
                <a:latin typeface="Times New Roman" pitchFamily="18" charset="0"/>
              </a:rPr>
              <a:t> Việt Nam</a:t>
            </a:r>
          </a:p>
        </p:txBody>
      </p:sp>
      <p:sp>
        <p:nvSpPr>
          <p:cNvPr id="33797" name="WordArt 5"/>
          <p:cNvSpPr>
            <a:spLocks noChangeArrowheads="1" noChangeShapeType="1" noTextEdit="1"/>
          </p:cNvSpPr>
          <p:nvPr/>
        </p:nvSpPr>
        <p:spPr bwMode="auto">
          <a:xfrm>
            <a:off x="2999656" y="37760"/>
            <a:ext cx="2212798" cy="2002576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sz="3600" b="1" kern="10">
                <a:ln w="9525">
                  <a:round/>
                  <a:headEnd/>
                  <a:tailEnd/>
                </a:ln>
                <a:solidFill>
                  <a:schemeClr val="tx2">
                    <a:lumMod val="60000"/>
                    <a:lumOff val="40000"/>
                  </a:schemeClr>
                </a:solidFill>
                <a:latin typeface="Times New Roman"/>
                <a:cs typeface="Times New Roman"/>
              </a:rPr>
              <a:t>KỂ CHUYỆN</a:t>
            </a:r>
          </a:p>
        </p:txBody>
      </p:sp>
      <p:pic>
        <p:nvPicPr>
          <p:cNvPr id="33801" name="Picture 9" descr="TV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048" y="2996952"/>
            <a:ext cx="4169046" cy="2880320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372532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95400" y="1345476"/>
            <a:ext cx="11305256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>
                <a:solidFill>
                  <a:srgbClr val="FF0000"/>
                </a:solidFill>
                <a:latin typeface="Times New Roman" pitchFamily="18" charset="0"/>
              </a:rPr>
              <a:t>Đoạn 2: Câu chuyện giữa những người bạn mới.</a:t>
            </a:r>
          </a:p>
          <a:p>
            <a:pPr marL="571500" indent="-571500">
              <a:spcBef>
                <a:spcPct val="50000"/>
              </a:spcBef>
              <a:buFontTx/>
              <a:buChar char="-"/>
            </a:pPr>
            <a:r>
              <a:rPr lang="en-US" sz="4400" b="1">
                <a:solidFill>
                  <a:srgbClr val="0000FF"/>
                </a:solidFill>
                <a:latin typeface="Times New Roman" pitchFamily="18" charset="0"/>
              </a:rPr>
              <a:t>Cô giáo lớp 6A.</a:t>
            </a:r>
          </a:p>
          <a:p>
            <a:pPr marL="571500" indent="-571500">
              <a:spcBef>
                <a:spcPct val="50000"/>
              </a:spcBef>
              <a:buFontTx/>
              <a:buChar char="-"/>
            </a:pPr>
            <a:r>
              <a:rPr lang="en-US" sz="4400" b="1">
                <a:solidFill>
                  <a:srgbClr val="0000FF"/>
                </a:solidFill>
                <a:latin typeface="Times New Roman" pitchFamily="18" charset="0"/>
              </a:rPr>
              <a:t>Trẻ em Việt Nam sống thế nào? </a:t>
            </a:r>
          </a:p>
        </p:txBody>
      </p:sp>
      <p:sp>
        <p:nvSpPr>
          <p:cNvPr id="34821" name="WordArt 5"/>
          <p:cNvSpPr>
            <a:spLocks noChangeArrowheads="1" noChangeShapeType="1" noTextEdit="1"/>
          </p:cNvSpPr>
          <p:nvPr/>
        </p:nvSpPr>
        <p:spPr bwMode="auto">
          <a:xfrm>
            <a:off x="4762500" y="23949"/>
            <a:ext cx="1905000" cy="1295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KỂ CHUYỆN</a:t>
            </a:r>
          </a:p>
        </p:txBody>
      </p:sp>
    </p:spTree>
    <p:extLst>
      <p:ext uri="{BB962C8B-B14F-4D97-AF65-F5344CB8AC3E}">
        <p14:creationId xmlns:p14="http://schemas.microsoft.com/office/powerpoint/2010/main" val="2758563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1415480" y="1268760"/>
            <a:ext cx="62646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71500" indent="-5715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4400" b="1">
                <a:solidFill>
                  <a:srgbClr val="006600"/>
                </a:solidFill>
                <a:latin typeface="Times New Roman" pitchFamily="18" charset="0"/>
              </a:rPr>
              <a:t>Đoạn 3: Chia tay.</a:t>
            </a:r>
          </a:p>
        </p:txBody>
      </p:sp>
      <p:pic>
        <p:nvPicPr>
          <p:cNvPr id="4098" name="Picture 2" descr="Vietinfo - Tản mạn từ nơi 'trắng đất, trắng trời bông tuyết bay'">
            <a:extLst>
              <a:ext uri="{FF2B5EF4-FFF2-40B4-BE49-F238E27FC236}">
                <a16:creationId xmlns:a16="http://schemas.microsoft.com/office/drawing/2014/main" id="{0D0F0F85-CAFA-4924-A89E-FF78FF1C4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69" y="2132856"/>
            <a:ext cx="4608512" cy="447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Bông tuyết bay-Thơ Ngu Uyên | ĐỒNG HƯƠNG KONTUM">
            <a:extLst>
              <a:ext uri="{FF2B5EF4-FFF2-40B4-BE49-F238E27FC236}">
                <a16:creationId xmlns:a16="http://schemas.microsoft.com/office/drawing/2014/main" id="{C7E384BC-FB28-4E0F-A5D2-2AB98DC55E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904" y="2147703"/>
            <a:ext cx="6057061" cy="4461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811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373150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0"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0" name="WordArt 10"/>
          <p:cNvSpPr>
            <a:spLocks noChangeArrowheads="1" noChangeShapeType="1" noTextEdit="1"/>
          </p:cNvSpPr>
          <p:nvPr/>
        </p:nvSpPr>
        <p:spPr bwMode="auto">
          <a:xfrm>
            <a:off x="2514600" y="914400"/>
            <a:ext cx="6934200" cy="5257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THẦY CÔ MẠNH KHỎE</a:t>
            </a:r>
            <a:r>
              <a:rPr lang="en-US" sz="3600" b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!</a:t>
            </a:r>
          </a:p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AM NGOAN, HỌC GIỎI!</a:t>
            </a:r>
          </a:p>
        </p:txBody>
      </p:sp>
    </p:spTree>
    <p:extLst>
      <p:ext uri="{BB962C8B-B14F-4D97-AF65-F5344CB8AC3E}">
        <p14:creationId xmlns:p14="http://schemas.microsoft.com/office/powerpoint/2010/main" val="3410298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ngoi nha chu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477495"/>
            <a:ext cx="10674722" cy="5903010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32373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b="-5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TV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480" y="545011"/>
            <a:ext cx="9649072" cy="5767977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Punched Tape 2">
            <a:extLst>
              <a:ext uri="{FF2B5EF4-FFF2-40B4-BE49-F238E27FC236}">
                <a16:creationId xmlns:a16="http://schemas.microsoft.com/office/drawing/2014/main" id="{5E1F8593-7062-428D-B144-7E5BAAF879BD}"/>
              </a:ext>
            </a:extLst>
          </p:cNvPr>
          <p:cNvSpPr/>
          <p:nvPr/>
        </p:nvSpPr>
        <p:spPr>
          <a:xfrm>
            <a:off x="2743200" y="1066800"/>
            <a:ext cx="7010400" cy="3048000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UYỆN ĐỌC CÂU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Punched Tape 2">
            <a:extLst>
              <a:ext uri="{FF2B5EF4-FFF2-40B4-BE49-F238E27FC236}">
                <a16:creationId xmlns:a16="http://schemas.microsoft.com/office/drawing/2014/main" id="{5E1F8593-7062-428D-B144-7E5BAAF879BD}"/>
              </a:ext>
            </a:extLst>
          </p:cNvPr>
          <p:cNvSpPr/>
          <p:nvPr/>
        </p:nvSpPr>
        <p:spPr>
          <a:xfrm>
            <a:off x="2743200" y="1066800"/>
            <a:ext cx="7010400" cy="3048000"/>
          </a:xfrm>
          <a:prstGeom prst="flowChartPunched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LUYỆN ĐỌC </a:t>
            </a:r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endParaRPr kumimoji="0" lang="en-US" sz="4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58452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6</TotalTime>
  <Words>410</Words>
  <Application>Microsoft Office PowerPoint</Application>
  <PresentationFormat>Widescreen</PresentationFormat>
  <Paragraphs>42</Paragraphs>
  <Slides>38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.VnTimeH</vt:lpstr>
      <vt:lpstr>Arial</vt:lpstr>
      <vt:lpstr>Calibri</vt:lpstr>
      <vt:lpstr>Impact</vt:lpstr>
      <vt:lpstr>Times New Roman</vt:lpstr>
      <vt:lpstr>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UTUYEN</dc:creator>
  <cp:lastModifiedBy>Admin</cp:lastModifiedBy>
  <cp:revision>162</cp:revision>
  <dcterms:created xsi:type="dcterms:W3CDTF">2015-02-17T15:52:22Z</dcterms:created>
  <dcterms:modified xsi:type="dcterms:W3CDTF">2021-04-12T03:09:54Z</dcterms:modified>
</cp:coreProperties>
</file>